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D62EBB" w:rsidP="008B1B8F">
      <w:pPr>
        <w:pStyle w:val="af"/>
      </w:pPr>
      <w:r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t>что</w:t>
      </w:r>
      <w:proofErr w:type="gramEnd"/>
      <w:r w:rsidR="002C6990" w:rsidRPr="00FE3047">
        <w:t xml:space="preserve">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r w:rsidRPr="00FE3047"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916E00">
        <w:t>обобщенная задача коммивояжера</w:t>
      </w:r>
      <w:r w:rsidRPr="00FE3047">
        <w:t>.</w:t>
      </w:r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 xml:space="preserve"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</w:t>
      </w:r>
      <w:r w:rsidR="00561C87">
        <w:t xml:space="preserve">Первая классификация проблемы была дана </w:t>
      </w:r>
      <w:proofErr w:type="spellStart"/>
      <w:r w:rsidR="00561C87" w:rsidRPr="00561C87">
        <w:t>Hoeft</w:t>
      </w:r>
      <w:proofErr w:type="spellEnd"/>
      <w:r w:rsidR="00561C87">
        <w:t xml:space="preserve"> и</w:t>
      </w:r>
      <w:r w:rsidR="00561C87" w:rsidRPr="00561C87">
        <w:t xml:space="preserve"> </w:t>
      </w:r>
      <w:proofErr w:type="spellStart"/>
      <w:r w:rsidR="00561C87" w:rsidRPr="00561C87">
        <w:t>Palekar</w:t>
      </w:r>
      <w:proofErr w:type="spellEnd"/>
      <w:r w:rsidR="00561C87">
        <w:t xml:space="preserve"> </w:t>
      </w:r>
      <w:r w:rsidR="0057654C">
        <w:t>[</w:t>
      </w:r>
      <w:r w:rsidR="0057654C" w:rsidRPr="00543BA4">
        <w:t>14</w:t>
      </w:r>
      <w:r w:rsidR="00561C87" w:rsidRPr="00561C87">
        <w:t xml:space="preserve">]. </w:t>
      </w:r>
      <w:r w:rsidRPr="007B0856">
        <w:t>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A0530" w:rsidRDefault="005A0530" w:rsidP="005A0530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EA0985F" wp14:editId="120225AB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5A0530" w:rsidRPr="00983059" w:rsidRDefault="005A0530" w:rsidP="005A0530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lastRenderedPageBreak/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</w:t>
      </w:r>
      <w:r w:rsidR="00D073E7" w:rsidRPr="00D073E7">
        <w:t xml:space="preserve"> (</w:t>
      </w:r>
      <w:r w:rsidR="00D073E7">
        <w:t>см.</w:t>
      </w:r>
      <w:r w:rsidR="001B2697">
        <w:t>,</w:t>
      </w:r>
      <w:r w:rsidR="00D073E7">
        <w:t xml:space="preserve"> </w:t>
      </w:r>
      <w:r w:rsidR="001B2697">
        <w:t xml:space="preserve">например, </w:t>
      </w:r>
      <w:r w:rsidR="00D073E7" w:rsidRPr="001B2697">
        <w:t>[</w:t>
      </w:r>
      <w:r w:rsidR="001B2697" w:rsidRPr="001B2697">
        <w:t>16</w:t>
      </w:r>
      <w:r w:rsidR="00D073E7" w:rsidRPr="001B2697">
        <w:t>])</w:t>
      </w:r>
      <w:r w:rsidRPr="001447C9">
        <w:t>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562238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3134890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3134891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3134892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3134893" r:id="rId16"/>
        </w:object>
      </w:r>
      <w:r w:rsidRPr="00B040FC">
        <w:tab/>
        <w:t>(3)</w:t>
      </w:r>
    </w:p>
    <w:p w:rsidR="00926B80" w:rsidRPr="00543BA4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562238" w:rsidRPr="00562238" w:rsidRDefault="00562238" w:rsidP="00562238">
      <w:pPr>
        <w:pStyle w:val="2"/>
      </w:pPr>
      <w:r>
        <w:t>Технологические ограничения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lastRenderedPageBreak/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Pr="007A7910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</w:t>
      </w:r>
      <w:r w:rsidR="00416B67">
        <w:t xml:space="preserve"> алгоритмах маршрутизации резки, см. например </w:t>
      </w:r>
      <w:r w:rsidR="00795E1F" w:rsidRPr="00795E1F">
        <w:t>[</w:t>
      </w:r>
      <w:r w:rsidR="001C3630" w:rsidRPr="001C3630">
        <w:t>2</w:t>
      </w:r>
      <w:r w:rsidR="00795E1F" w:rsidRPr="00795E1F">
        <w:t>]</w:t>
      </w:r>
      <w:r w:rsidR="00795E1F">
        <w:t xml:space="preserve"> или </w:t>
      </w:r>
      <w:r w:rsidR="00795E1F" w:rsidRPr="007A7910">
        <w:t>[</w:t>
      </w:r>
      <w:r w:rsidR="00F41F76" w:rsidRPr="00F41F76">
        <w:t>12</w:t>
      </w:r>
      <w:r w:rsidR="00795E1F" w:rsidRPr="007A7910">
        <w:t>]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3134894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3134895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Pr="002B205B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</w:t>
      </w:r>
      <w:r w:rsidR="005D7AD1">
        <w:t xml:space="preserve">оритмов, описанных в литературе, см. например </w:t>
      </w:r>
      <w:r w:rsidR="005D7AD1" w:rsidRPr="002B205B">
        <w:t>[1</w:t>
      </w:r>
      <w:r w:rsidR="00543BA4" w:rsidRPr="00C92C64">
        <w:t xml:space="preserve">, </w:t>
      </w:r>
      <w:r w:rsidR="008C239A">
        <w:t>1</w:t>
      </w:r>
      <w:r w:rsidR="008C239A" w:rsidRPr="005B0CF3">
        <w:t>5</w:t>
      </w:r>
      <w:r w:rsidR="00EE529B" w:rsidRPr="00127065">
        <w:t>]</w:t>
      </w:r>
      <w:r w:rsidR="005D7AD1" w:rsidRPr="002B205B">
        <w:t>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</w:t>
      </w:r>
      <w:r w:rsidR="00E45495">
        <w:t xml:space="preserve">вной) разработке маршрута резки, см. </w:t>
      </w:r>
      <w:r w:rsidR="00791583">
        <w:t>[</w:t>
      </w:r>
      <w:r w:rsidR="00791583">
        <w:rPr>
          <w:lang w:val="en-US"/>
        </w:rPr>
        <w:t>5</w:t>
      </w:r>
      <w:r w:rsidR="00E45495" w:rsidRPr="00E45495">
        <w:t>].</w:t>
      </w:r>
      <w:r>
        <w:t xml:space="preserve">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w:lastRenderedPageBreak/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Pr="00625EE7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</w:t>
      </w:r>
      <w:r w:rsidR="00933AAF">
        <w:t xml:space="preserve">абатываются специальные подходы, см. например </w:t>
      </w:r>
      <w:r w:rsidR="00E42A07">
        <w:t>[</w:t>
      </w:r>
      <w:r w:rsidR="00E42A07" w:rsidRPr="00E42A07">
        <w:t>10</w:t>
      </w:r>
      <w:r w:rsidR="00933AAF" w:rsidRPr="00625EE7">
        <w:t>]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3134896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3134897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3134898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3134899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3134900" r:id="rId32"/>
        </w:object>
      </w:r>
    </w:p>
    <w:p w:rsidR="00536758" w:rsidRPr="006D72BD" w:rsidRDefault="001C0CDC" w:rsidP="00597391">
      <w:pPr>
        <w:pStyle w:val="a3"/>
        <w:rPr>
          <w:lang w:val="en-US"/>
        </w:rPr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</w:t>
      </w:r>
      <w:r w:rsidR="006D72BD">
        <w:t xml:space="preserve"> положения режущего инструмента, см. </w:t>
      </w:r>
      <w:r w:rsidR="006D72BD" w:rsidRPr="006D72BD">
        <w:t>[</w:t>
      </w:r>
      <w:r w:rsidR="00246D4A">
        <w:rPr>
          <w:lang w:val="en-US"/>
        </w:rPr>
        <w:t>6</w:t>
      </w:r>
      <w:r w:rsidR="006D72BD">
        <w:rPr>
          <w:lang w:val="en-US"/>
        </w:rPr>
        <w:t>]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Pr="006D72BD" w:rsidRDefault="00C4272D" w:rsidP="00597391">
      <w:pPr>
        <w:pStyle w:val="a3"/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Pr="006B6E67" w:rsidRDefault="003C3EFB" w:rsidP="00597391">
      <w:pPr>
        <w:pStyle w:val="a3"/>
      </w:pPr>
      <w:r>
        <w:t>Формализация таких ограничений представляет собой боле</w:t>
      </w:r>
      <w:r w:rsidR="00702EFF">
        <w:t xml:space="preserve">е сложную математическую задачу, см. например </w:t>
      </w:r>
      <w:r w:rsidR="00DF2C98">
        <w:t>[</w:t>
      </w:r>
      <w:r w:rsidR="00DF2C98" w:rsidRPr="00DF2C98">
        <w:t>9</w:t>
      </w:r>
      <w:r w:rsidR="00702EFF">
        <w:t>]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Pr="00A3658E" w:rsidRDefault="00FA4A9A" w:rsidP="000A0B9F">
      <w:pPr>
        <w:pStyle w:val="a3"/>
        <w:rPr>
          <w:lang w:val="en-US"/>
        </w:rPr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 xml:space="preserve">заданными </w:t>
      </w:r>
      <w:proofErr w:type="gramStart"/>
      <w:r w:rsidR="00144AD7">
        <w:t>и</w:t>
      </w:r>
      <w:proofErr w:type="gramEnd"/>
      <w:r w:rsidR="00144AD7">
        <w:t xml:space="preserve">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proofErr w:type="spellStart"/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точек </w:t>
      </w:r>
      <w:r w:rsidR="00144AD7">
        <w:lastRenderedPageBreak/>
        <w:t xml:space="preserve">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proofErr w:type="spellStart"/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и перестановку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proofErr w:type="spellStart"/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proofErr w:type="spellEnd"/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A3658E">
        <w:t xml:space="preserve">или (3) или более сложную, см. </w:t>
      </w:r>
      <w:r w:rsidR="005B134D">
        <w:rPr>
          <w:lang w:val="en-US"/>
        </w:rPr>
        <w:t>[4</w:t>
      </w:r>
      <w:r w:rsidR="00A3658E">
        <w:rPr>
          <w:lang w:val="en-US"/>
        </w:rPr>
        <w:t>]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 xml:space="preserve">Все эти алгоритмы учитывают два первых технологических ограничения, а алгоритм, учитывающий все четыре, находится в </w:t>
      </w:r>
      <w:r w:rsidR="00EA39B3">
        <w:t>активной разработке</w:t>
      </w:r>
      <w:r>
        <w:t>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 xml:space="preserve"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</w:t>
      </w:r>
      <w:proofErr w:type="gramStart"/>
      <w:r>
        <w:t>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  <w:proofErr w:type="gramEnd"/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 xml:space="preserve"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</w:t>
      </w:r>
      <w:r>
        <w:lastRenderedPageBreak/>
        <w:t>применение этого метода пока сдерживается большим временем расчётов, необходимых для него.</w:t>
      </w:r>
    </w:p>
    <w:p w:rsidR="00290655" w:rsidRPr="0079524A" w:rsidRDefault="00290655" w:rsidP="00290655">
      <w:pPr>
        <w:pStyle w:val="2"/>
        <w:rPr>
          <w:lang w:val="en-US"/>
        </w:rPr>
      </w:pPr>
      <w:r>
        <w:t>Библиографический</w:t>
      </w:r>
      <w:r w:rsidRPr="0079524A">
        <w:rPr>
          <w:lang w:val="en-US"/>
        </w:rPr>
        <w:t xml:space="preserve"> </w:t>
      </w:r>
      <w:r>
        <w:t>список</w:t>
      </w:r>
    </w:p>
    <w:p w:rsidR="0079524A" w:rsidRPr="005D7AD1" w:rsidRDefault="0079524A" w:rsidP="009B16B1">
      <w:pPr>
        <w:pStyle w:val="a3"/>
        <w:numPr>
          <w:ilvl w:val="0"/>
          <w:numId w:val="10"/>
        </w:numPr>
        <w:ind w:left="567" w:hanging="567"/>
      </w:pPr>
      <w:r w:rsidRPr="005D7AD1">
        <w:t>Бабурин А. Е. Алгоритмы с оценками для некоторых модификаций задач коммивояжера и разбиения множества</w:t>
      </w:r>
      <w:proofErr w:type="gramStart"/>
      <w:r w:rsidRPr="005D7AD1">
        <w:t xml:space="preserve"> :</w:t>
      </w:r>
      <w:proofErr w:type="gramEnd"/>
      <w:r w:rsidRPr="005D7AD1">
        <w:t xml:space="preserve"> </w:t>
      </w:r>
      <w:proofErr w:type="spellStart"/>
      <w:r w:rsidRPr="005D7AD1">
        <w:t>автореф</w:t>
      </w:r>
      <w:proofErr w:type="spellEnd"/>
      <w:r w:rsidRPr="005D7AD1">
        <w:t xml:space="preserve">. </w:t>
      </w:r>
      <w:proofErr w:type="spellStart"/>
      <w:r w:rsidRPr="005D7AD1">
        <w:t>дис</w:t>
      </w:r>
      <w:proofErr w:type="spellEnd"/>
      <w:r w:rsidRPr="005D7AD1">
        <w:t>. … канд. физ.-мат. наук : 01.01.09 / А. Е. Бабурин ; Ин-т математики им. С. Л. Соболева. – Новосибирск, 2007. – 16 с.</w:t>
      </w:r>
    </w:p>
    <w:p w:rsidR="0079524A" w:rsidRPr="00620007" w:rsidRDefault="0079524A" w:rsidP="009B16B1">
      <w:pPr>
        <w:pStyle w:val="a3"/>
        <w:numPr>
          <w:ilvl w:val="0"/>
          <w:numId w:val="10"/>
        </w:numPr>
        <w:ind w:left="567" w:hanging="567"/>
      </w:pPr>
      <w:r w:rsidRPr="007A7910">
        <w:t>Верхотуров М.</w:t>
      </w:r>
      <w:r w:rsidRPr="0032381B">
        <w:t xml:space="preserve"> </w:t>
      </w:r>
      <w:r w:rsidRPr="007A7910">
        <w:t>А. Математическое обеспечение задачи оптимизации пути режущего инструмента при плоском фигурном раскрое на основе цепной резки / М.</w:t>
      </w:r>
      <w:r w:rsidRPr="0032381B">
        <w:t xml:space="preserve"> </w:t>
      </w:r>
      <w:r w:rsidRPr="007A7910">
        <w:t>А. Верхотуров, П.</w:t>
      </w:r>
      <w:r w:rsidRPr="0032381B">
        <w:t xml:space="preserve"> </w:t>
      </w:r>
      <w:r w:rsidRPr="007A7910">
        <w:t xml:space="preserve">Ю. Тарасенко // Вестник Уфимского государственного авиационного технического университета. – </w:t>
      </w:r>
      <w:r>
        <w:t xml:space="preserve">Уфа, </w:t>
      </w:r>
      <w:r w:rsidRPr="007A7910">
        <w:t xml:space="preserve">2008. </w:t>
      </w:r>
      <w:r>
        <w:t xml:space="preserve">– </w:t>
      </w:r>
      <w:r w:rsidRPr="007A7910">
        <w:t>Т. 10. № 2.</w:t>
      </w:r>
      <w:r>
        <w:t xml:space="preserve"> –</w:t>
      </w:r>
      <w:r w:rsidRPr="007A7910">
        <w:t xml:space="preserve"> С. 123</w:t>
      </w:r>
      <w:r>
        <w:t>–</w:t>
      </w:r>
      <w:r w:rsidRPr="007A7910">
        <w:t>130.</w:t>
      </w:r>
    </w:p>
    <w:p w:rsidR="0079524A" w:rsidRPr="00712DC5" w:rsidRDefault="0079524A" w:rsidP="009B16B1">
      <w:pPr>
        <w:pStyle w:val="a3"/>
        <w:numPr>
          <w:ilvl w:val="0"/>
          <w:numId w:val="10"/>
        </w:numPr>
        <w:ind w:left="567" w:hanging="567"/>
      </w:pPr>
      <w:proofErr w:type="spellStart"/>
      <w:r w:rsidRPr="00712DC5">
        <w:t>Левский</w:t>
      </w:r>
      <w:proofErr w:type="spellEnd"/>
      <w:r w:rsidRPr="00712DC5">
        <w:t xml:space="preserve"> М. В. Оптимизация траектории лазерного резака при автоматической резке листовых материалов / М. В. </w:t>
      </w:r>
      <w:proofErr w:type="spellStart"/>
      <w:r w:rsidRPr="00712DC5">
        <w:t>Левский</w:t>
      </w:r>
      <w:proofErr w:type="spellEnd"/>
      <w:r w:rsidRPr="00712DC5">
        <w:t xml:space="preserve"> // Автоматизация. Современные технологии. – 2008. – № 11. – С. 3–10.</w:t>
      </w:r>
    </w:p>
    <w:p w:rsidR="0079524A" w:rsidRPr="005D7AD1" w:rsidRDefault="0079524A" w:rsidP="009B16B1">
      <w:pPr>
        <w:pStyle w:val="a3"/>
        <w:numPr>
          <w:ilvl w:val="0"/>
          <w:numId w:val="10"/>
        </w:numPr>
        <w:ind w:left="567" w:hanging="567"/>
      </w:pPr>
      <w:r>
        <w:t>Петунин А.</w:t>
      </w:r>
      <w:r w:rsidRPr="006B6E67">
        <w:t xml:space="preserve"> </w:t>
      </w:r>
      <w:r>
        <w:t>А.</w:t>
      </w:r>
      <w:r w:rsidRPr="006B6E67">
        <w:t xml:space="preserve"> </w:t>
      </w:r>
      <w:r>
        <w:t>Локальные вставки на основе динамического программирования в задаче маршрутизации с ограничениями</w:t>
      </w:r>
      <w:r w:rsidRPr="006B6E67">
        <w:t xml:space="preserve"> / </w:t>
      </w:r>
      <w:r>
        <w:t>А.</w:t>
      </w:r>
      <w:r w:rsidRPr="006B6E67">
        <w:t xml:space="preserve"> </w:t>
      </w:r>
      <w:r>
        <w:t>А.</w:t>
      </w:r>
      <w:r w:rsidRPr="006B6E67">
        <w:t xml:space="preserve"> </w:t>
      </w:r>
      <w:r>
        <w:t>Петунин, А.</w:t>
      </w:r>
      <w:r w:rsidRPr="006B6E67">
        <w:t xml:space="preserve"> </w:t>
      </w:r>
      <w:r>
        <w:t>Г.</w:t>
      </w:r>
      <w:r w:rsidRPr="006B6E67">
        <w:t xml:space="preserve"> </w:t>
      </w:r>
      <w:r>
        <w:t>Ченцов, П.</w:t>
      </w:r>
      <w:r w:rsidRPr="006B6E67">
        <w:t xml:space="preserve"> </w:t>
      </w:r>
      <w:r>
        <w:t>А.</w:t>
      </w:r>
      <w:r w:rsidRPr="006B6E67">
        <w:t xml:space="preserve"> </w:t>
      </w:r>
      <w:r>
        <w:t xml:space="preserve">Ченцов </w:t>
      </w:r>
      <w:r w:rsidRPr="006B6E67">
        <w:t xml:space="preserve">// </w:t>
      </w:r>
      <w:r>
        <w:t xml:space="preserve">Вестник Удмуртского университета. Математика. Механика. Компьютерные науки. </w:t>
      </w:r>
      <w:r>
        <w:rPr>
          <w:lang w:val="en-US"/>
        </w:rPr>
        <w:t xml:space="preserve">– </w:t>
      </w:r>
      <w:r>
        <w:t>Ижевск, 2014. – № 2. – С. 56–75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</w:pPr>
      <w:r w:rsidRPr="009E2D8C">
        <w:t xml:space="preserve">Петунин А. А. О некоторых стратегиях формирования маршрута инструмента при разработке управляющих программ для машин термической резки материала / А.А. Петунин // Вестник Уфимского государственного авиационного технического университета. – </w:t>
      </w:r>
      <w:r>
        <w:t xml:space="preserve">Уфа, </w:t>
      </w:r>
      <w:r w:rsidRPr="009E2D8C">
        <w:t>2009.</w:t>
      </w:r>
      <w:r>
        <w:t xml:space="preserve"> –</w:t>
      </w:r>
      <w:r w:rsidRPr="009E2D8C">
        <w:t xml:space="preserve"> Т. 13. № 2.</w:t>
      </w:r>
      <w:r>
        <w:t xml:space="preserve"> – С. 280–</w:t>
      </w:r>
      <w:r w:rsidRPr="009E2D8C">
        <w:t>286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</w:pPr>
      <w:r>
        <w:t xml:space="preserve">Петунин А. А.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 А.</w:t>
      </w:r>
      <w:r w:rsidRPr="00CC1A38">
        <w:t xml:space="preserve"> </w:t>
      </w:r>
      <w:r>
        <w:t>Петунин, Е 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>
        <w:t>Информационные технологии и системы</w:t>
      </w:r>
      <w:proofErr w:type="gramStart"/>
      <w:r>
        <w:t xml:space="preserve"> :</w:t>
      </w:r>
      <w:proofErr w:type="gramEnd"/>
      <w:r>
        <w:t xml:space="preserve"> тр. пятой </w:t>
      </w:r>
      <w:proofErr w:type="spellStart"/>
      <w:r>
        <w:t>междунар</w:t>
      </w:r>
      <w:proofErr w:type="spellEnd"/>
      <w:r>
        <w:t xml:space="preserve">. науч. </w:t>
      </w:r>
      <w:proofErr w:type="spellStart"/>
      <w:r>
        <w:t>конф</w:t>
      </w:r>
      <w:proofErr w:type="spellEnd"/>
      <w:r>
        <w:t>. – Челябинск, 2016. – С. 142–144.</w:t>
      </w:r>
    </w:p>
    <w:p w:rsidR="0079524A" w:rsidRPr="00CB5EC3" w:rsidRDefault="0079524A" w:rsidP="009B16B1">
      <w:pPr>
        <w:pStyle w:val="a3"/>
        <w:numPr>
          <w:ilvl w:val="0"/>
          <w:numId w:val="10"/>
        </w:numPr>
        <w:ind w:left="567" w:hanging="567"/>
      </w:pPr>
      <w:proofErr w:type="spellStart"/>
      <w:r w:rsidRPr="00CB5EC3">
        <w:t>Сесекин</w:t>
      </w:r>
      <w:proofErr w:type="spellEnd"/>
      <w:r w:rsidRPr="00CB5EC3">
        <w:t xml:space="preserve"> А. Н. Эвристические алгоритмы в задачах маршрутизации перемещений / А. Н. </w:t>
      </w:r>
      <w:proofErr w:type="spellStart"/>
      <w:r w:rsidRPr="00CB5EC3">
        <w:t>Сесекин</w:t>
      </w:r>
      <w:proofErr w:type="spellEnd"/>
      <w:r w:rsidRPr="00CB5EC3">
        <w:t>, А. Е. Шолохов // Информационные технологии и системы</w:t>
      </w:r>
      <w:proofErr w:type="gramStart"/>
      <w:r w:rsidRPr="00CB5EC3">
        <w:t xml:space="preserve"> :</w:t>
      </w:r>
      <w:proofErr w:type="gramEnd"/>
      <w:r w:rsidRPr="00CB5EC3">
        <w:t xml:space="preserve"> тр. четвертой </w:t>
      </w:r>
      <w:proofErr w:type="spellStart"/>
      <w:r w:rsidRPr="00CB5EC3">
        <w:t>междунар</w:t>
      </w:r>
      <w:proofErr w:type="spellEnd"/>
      <w:r w:rsidRPr="00CB5EC3">
        <w:t xml:space="preserve">. науч. </w:t>
      </w:r>
      <w:proofErr w:type="spellStart"/>
      <w:r w:rsidRPr="00CB5EC3">
        <w:t>конф</w:t>
      </w:r>
      <w:proofErr w:type="spellEnd"/>
      <w:r w:rsidRPr="00CB5EC3">
        <w:t>. – Челябинск, 2015. – С. 34–35.</w:t>
      </w:r>
    </w:p>
    <w:p w:rsidR="0079524A" w:rsidRPr="00FE2806" w:rsidRDefault="0079524A" w:rsidP="009B16B1">
      <w:pPr>
        <w:pStyle w:val="a3"/>
        <w:numPr>
          <w:ilvl w:val="0"/>
          <w:numId w:val="10"/>
        </w:numPr>
        <w:ind w:left="567" w:hanging="567"/>
      </w:pPr>
      <w:proofErr w:type="spellStart"/>
      <w:r w:rsidRPr="00FE2806">
        <w:t>Таваева</w:t>
      </w:r>
      <w:proofErr w:type="spellEnd"/>
      <w:r w:rsidRPr="00FE2806">
        <w:t xml:space="preserve"> А. Ф. К вопросу оптимизации стоимостных параметров лазерной резки на машинах с ЧПУ / А. Ф. </w:t>
      </w:r>
      <w:proofErr w:type="spellStart"/>
      <w:r w:rsidRPr="00FE2806">
        <w:t>Таваева</w:t>
      </w:r>
      <w:proofErr w:type="spellEnd"/>
      <w:r w:rsidRPr="00FE2806">
        <w:t>, А. А. Петунин // Информационные технологии интеллектуальной поддержки принятия решений</w:t>
      </w:r>
      <w:proofErr w:type="gramStart"/>
      <w:r w:rsidRPr="00FE2806">
        <w:t xml:space="preserve"> :</w:t>
      </w:r>
      <w:proofErr w:type="gramEnd"/>
      <w:r w:rsidRPr="00FE2806">
        <w:t xml:space="preserve"> тр. второй </w:t>
      </w:r>
      <w:proofErr w:type="spellStart"/>
      <w:r w:rsidRPr="00FE2806">
        <w:t>междунар</w:t>
      </w:r>
      <w:proofErr w:type="spellEnd"/>
      <w:r w:rsidRPr="00FE2806">
        <w:t xml:space="preserve">. </w:t>
      </w:r>
      <w:proofErr w:type="spellStart"/>
      <w:r w:rsidRPr="00FE2806">
        <w:t>конф</w:t>
      </w:r>
      <w:proofErr w:type="spellEnd"/>
      <w:r w:rsidRPr="00FE2806">
        <w:t>. – Уфа, 2014. – С. 74–78.</w:t>
      </w:r>
    </w:p>
    <w:p w:rsidR="0079524A" w:rsidRPr="006B6E67" w:rsidRDefault="0079524A" w:rsidP="009B16B1">
      <w:pPr>
        <w:pStyle w:val="a3"/>
        <w:numPr>
          <w:ilvl w:val="0"/>
          <w:numId w:val="10"/>
        </w:numPr>
        <w:ind w:left="567" w:hanging="567"/>
      </w:pPr>
      <w:r>
        <w:t>Ченцов А.</w:t>
      </w:r>
      <w:r w:rsidRPr="0032381B">
        <w:t xml:space="preserve"> </w:t>
      </w:r>
      <w:r>
        <w:t>А.</w:t>
      </w:r>
      <w:r w:rsidRPr="0032381B">
        <w:t xml:space="preserve"> </w:t>
      </w:r>
      <w:r>
        <w:t>Задачи маршрутизации с ограничениями и сложными функциями стоимости</w:t>
      </w:r>
      <w:r w:rsidRPr="0032381B">
        <w:t xml:space="preserve"> / </w:t>
      </w:r>
      <w:r>
        <w:t>А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, А.</w:t>
      </w:r>
      <w:r w:rsidRPr="0032381B">
        <w:t xml:space="preserve"> </w:t>
      </w:r>
      <w:r>
        <w:t>Г.</w:t>
      </w:r>
      <w:r w:rsidRPr="0032381B">
        <w:t xml:space="preserve"> </w:t>
      </w:r>
      <w:r>
        <w:t>Ченцов, П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</w:t>
      </w:r>
      <w:r w:rsidRPr="0032381B">
        <w:t xml:space="preserve"> // </w:t>
      </w:r>
      <w:proofErr w:type="spellStart"/>
      <w:r>
        <w:t>Мехатроника</w:t>
      </w:r>
      <w:proofErr w:type="spellEnd"/>
      <w:r>
        <w:t xml:space="preserve">, автоматизация, управление. </w:t>
      </w:r>
      <w:r w:rsidRPr="0032381B">
        <w:t xml:space="preserve">– </w:t>
      </w:r>
      <w:r>
        <w:t xml:space="preserve">2013. </w:t>
      </w:r>
      <w:r w:rsidRPr="0032381B">
        <w:t xml:space="preserve">– </w:t>
      </w:r>
      <w:r>
        <w:t xml:space="preserve">№ 5. </w:t>
      </w:r>
      <w:r w:rsidRPr="0032381B">
        <w:t xml:space="preserve">– </w:t>
      </w:r>
      <w:r>
        <w:t>С. 45–52.</w:t>
      </w:r>
    </w:p>
    <w:p w:rsidR="0079524A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DA200C">
        <w:t xml:space="preserve">Ченцов А. Г. Модель «неаддитивной» задачи маршрутизации с функциями стоимости, зависящими от списка заданий / А. Г. Ченцов, Я. В. </w:t>
      </w:r>
      <w:proofErr w:type="spellStart"/>
      <w:r w:rsidRPr="00DA200C">
        <w:t>Салий</w:t>
      </w:r>
      <w:proofErr w:type="spellEnd"/>
      <w:r w:rsidRPr="00DA200C">
        <w:t xml:space="preserve"> // вестник Южно-Уральского государственного университета. Серия: математическое моделирование и программирование. – Челябинск, 2015. –</w:t>
      </w:r>
      <w:r w:rsidRPr="0079524A">
        <w:t xml:space="preserve"> </w:t>
      </w:r>
      <w:r w:rsidRPr="00DA200C">
        <w:t>№ 1. – С. 24–45.</w:t>
      </w:r>
    </w:p>
    <w:p w:rsidR="0079524A" w:rsidRPr="00074569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proofErr w:type="spellStart"/>
      <w:r w:rsidRPr="00074569">
        <w:rPr>
          <w:lang w:val="en-US"/>
        </w:rPr>
        <w:t>Dewil</w:t>
      </w:r>
      <w:proofErr w:type="spellEnd"/>
      <w:r w:rsidRPr="00074569">
        <w:rPr>
          <w:lang w:val="en-US"/>
        </w:rPr>
        <w:t xml:space="preserve"> R. Sheet metal laser cutting tool path generation: Dealing with overlooked problem aspects / R. </w:t>
      </w:r>
      <w:proofErr w:type="spellStart"/>
      <w:r w:rsidRPr="00074569">
        <w:rPr>
          <w:lang w:val="en-US"/>
        </w:rPr>
        <w:t>Dewil</w:t>
      </w:r>
      <w:proofErr w:type="spellEnd"/>
      <w:r w:rsidRPr="00074569">
        <w:rPr>
          <w:lang w:val="en-US"/>
        </w:rPr>
        <w:t xml:space="preserve">, P. </w:t>
      </w:r>
      <w:proofErr w:type="spellStart"/>
      <w:r w:rsidRPr="00074569">
        <w:rPr>
          <w:lang w:val="en-US"/>
        </w:rPr>
        <w:t>Vansteenwegen</w:t>
      </w:r>
      <w:proofErr w:type="spellEnd"/>
      <w:r w:rsidRPr="00074569">
        <w:rPr>
          <w:lang w:val="en-US"/>
        </w:rPr>
        <w:t xml:space="preserve">, D. </w:t>
      </w:r>
      <w:proofErr w:type="spellStart"/>
      <w:r w:rsidRPr="00074569">
        <w:rPr>
          <w:lang w:val="en-US"/>
        </w:rPr>
        <w:t>Cattrysse</w:t>
      </w:r>
      <w:proofErr w:type="spellEnd"/>
      <w:r w:rsidRPr="00074569">
        <w:rPr>
          <w:lang w:val="en-US"/>
        </w:rPr>
        <w:t xml:space="preserve"> // Key Engineering Materials. – 2015. – Vol. 639. – P. 517–524.</w:t>
      </w:r>
    </w:p>
    <w:p w:rsidR="0079524A" w:rsidRPr="00691B40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proofErr w:type="spellStart"/>
      <w:r w:rsidRPr="00691B40">
        <w:rPr>
          <w:lang w:val="en-US"/>
        </w:rPr>
        <w:t>Dewil</w:t>
      </w:r>
      <w:proofErr w:type="spellEnd"/>
      <w:r w:rsidRPr="00691B40">
        <w:rPr>
          <w:lang w:val="en-US"/>
        </w:rPr>
        <w:t>, R. Cutting path</w:t>
      </w:r>
      <w:r>
        <w:rPr>
          <w:lang w:val="en-US"/>
        </w:rPr>
        <w:t xml:space="preserve"> optimization using </w:t>
      </w:r>
      <w:proofErr w:type="spellStart"/>
      <w:r>
        <w:rPr>
          <w:lang w:val="en-US"/>
        </w:rPr>
        <w:t>tabu</w:t>
      </w:r>
      <w:proofErr w:type="spellEnd"/>
      <w:r>
        <w:rPr>
          <w:lang w:val="en-US"/>
        </w:rPr>
        <w:t xml:space="preserve"> search / </w:t>
      </w:r>
      <w:r w:rsidRPr="00691B40">
        <w:rPr>
          <w:lang w:val="en-US"/>
        </w:rPr>
        <w:t>R.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Dewil</w:t>
      </w:r>
      <w:proofErr w:type="spellEnd"/>
      <w:r>
        <w:rPr>
          <w:lang w:val="en-US"/>
        </w:rPr>
        <w:t xml:space="preserve">, </w:t>
      </w:r>
      <w:r w:rsidRPr="00691B40">
        <w:rPr>
          <w:lang w:val="en-US"/>
        </w:rPr>
        <w:t>P.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ansteenwegen</w:t>
      </w:r>
      <w:proofErr w:type="spellEnd"/>
      <w:r>
        <w:rPr>
          <w:lang w:val="en-US"/>
        </w:rPr>
        <w:t xml:space="preserve">, </w:t>
      </w:r>
      <w:r w:rsidRPr="00691B40">
        <w:rPr>
          <w:lang w:val="en-US"/>
        </w:rPr>
        <w:t>D.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attrysse</w:t>
      </w:r>
      <w:proofErr w:type="spellEnd"/>
      <w:r>
        <w:rPr>
          <w:lang w:val="en-US"/>
        </w:rPr>
        <w:t xml:space="preserve"> // </w:t>
      </w:r>
      <w:r w:rsidRPr="00691B40">
        <w:rPr>
          <w:lang w:val="en-US"/>
        </w:rPr>
        <w:t>Key Engineering Materials</w:t>
      </w:r>
      <w:r>
        <w:rPr>
          <w:lang w:val="en-US"/>
        </w:rPr>
        <w:t>. – 2011. –</w:t>
      </w:r>
      <w:r w:rsidRPr="00691B40">
        <w:rPr>
          <w:lang w:val="en-US"/>
        </w:rPr>
        <w:t xml:space="preserve"> Vol 473. </w:t>
      </w:r>
      <w:r>
        <w:rPr>
          <w:lang w:val="en-US"/>
        </w:rPr>
        <w:t>– P.739–748</w:t>
      </w:r>
      <w:r w:rsidRPr="009E2D8C">
        <w:rPr>
          <w:lang w:val="en-US"/>
        </w:rPr>
        <w:t>.</w:t>
      </w:r>
    </w:p>
    <w:p w:rsidR="0079524A" w:rsidRPr="00704DA9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proofErr w:type="spellStart"/>
      <w:r w:rsidRPr="00704DA9">
        <w:rPr>
          <w:lang w:val="en-US"/>
        </w:rPr>
        <w:t>Frolovsky</w:t>
      </w:r>
      <w:proofErr w:type="spellEnd"/>
      <w:r w:rsidRPr="00704DA9">
        <w:rPr>
          <w:lang w:val="en-US"/>
        </w:rPr>
        <w:t xml:space="preserve"> V. D. Design optimization of control programs for thermal metal cutting, using genetic algorithm / V. D. </w:t>
      </w:r>
      <w:proofErr w:type="spellStart"/>
      <w:r w:rsidRPr="00704DA9">
        <w:rPr>
          <w:lang w:val="en-US"/>
        </w:rPr>
        <w:t>Frolovsky</w:t>
      </w:r>
      <w:proofErr w:type="spellEnd"/>
      <w:r w:rsidRPr="00704DA9">
        <w:rPr>
          <w:lang w:val="en-US"/>
        </w:rPr>
        <w:t xml:space="preserve">, G. V. </w:t>
      </w:r>
      <w:proofErr w:type="spellStart"/>
      <w:r w:rsidRPr="00704DA9">
        <w:rPr>
          <w:lang w:val="en-US"/>
        </w:rPr>
        <w:t>Pushkaryova</w:t>
      </w:r>
      <w:proofErr w:type="spellEnd"/>
      <w:r w:rsidRPr="00704DA9">
        <w:rPr>
          <w:lang w:val="en-US"/>
        </w:rPr>
        <w:t xml:space="preserve"> // The 8th Russian-Korean International Symposium. – Tomsk, 2004. – Vol. 1. – P. 27–31.</w:t>
      </w:r>
    </w:p>
    <w:p w:rsidR="0079524A" w:rsidRPr="00625EE7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proofErr w:type="spellStart"/>
      <w:r w:rsidRPr="00625EE7">
        <w:rPr>
          <w:lang w:val="en-US"/>
        </w:rPr>
        <w:t>Hoeft</w:t>
      </w:r>
      <w:proofErr w:type="spellEnd"/>
      <w:r w:rsidRPr="00625EE7">
        <w:rPr>
          <w:lang w:val="en-US"/>
        </w:rPr>
        <w:t xml:space="preserve"> J. Heuristics for the plate-cut</w:t>
      </w:r>
      <w:r>
        <w:rPr>
          <w:lang w:val="en-US"/>
        </w:rPr>
        <w:t>ting traveling salesman problem /</w:t>
      </w:r>
      <w:r w:rsidRPr="00625EE7">
        <w:rPr>
          <w:lang w:val="en-US"/>
        </w:rPr>
        <w:t xml:space="preserve"> </w:t>
      </w:r>
      <w:r>
        <w:rPr>
          <w:lang w:val="en-US"/>
        </w:rPr>
        <w:t xml:space="preserve">J. </w:t>
      </w:r>
      <w:proofErr w:type="spellStart"/>
      <w:r w:rsidRPr="00625EE7">
        <w:rPr>
          <w:lang w:val="en-US"/>
        </w:rPr>
        <w:t>Hoeft</w:t>
      </w:r>
      <w:proofErr w:type="spellEnd"/>
      <w:r w:rsidRPr="00625EE7">
        <w:rPr>
          <w:lang w:val="en-US"/>
        </w:rPr>
        <w:t>, U. S.</w:t>
      </w:r>
      <w:r>
        <w:rPr>
          <w:lang w:val="en-US"/>
        </w:rPr>
        <w:t xml:space="preserve"> </w:t>
      </w:r>
      <w:proofErr w:type="spellStart"/>
      <w:r w:rsidRPr="00625EE7">
        <w:rPr>
          <w:lang w:val="en-US"/>
        </w:rPr>
        <w:t>Palekar</w:t>
      </w:r>
      <w:proofErr w:type="spellEnd"/>
      <w:r w:rsidRPr="00625EE7">
        <w:rPr>
          <w:lang w:val="en-US"/>
        </w:rPr>
        <w:t xml:space="preserve"> </w:t>
      </w:r>
      <w:r>
        <w:rPr>
          <w:lang w:val="en-US"/>
        </w:rPr>
        <w:t xml:space="preserve">// IIE Transactions. – </w:t>
      </w:r>
      <w:r w:rsidRPr="00625EE7">
        <w:rPr>
          <w:lang w:val="en-US"/>
        </w:rPr>
        <w:t>1997</w:t>
      </w:r>
      <w:r>
        <w:rPr>
          <w:lang w:val="en-US"/>
        </w:rPr>
        <w:t>. –</w:t>
      </w:r>
      <w:r w:rsidRPr="00625EE7">
        <w:rPr>
          <w:lang w:val="en-US"/>
        </w:rPr>
        <w:t xml:space="preserve"> </w:t>
      </w:r>
      <w:r>
        <w:rPr>
          <w:lang w:val="en-US"/>
        </w:rPr>
        <w:t xml:space="preserve">Vol. </w:t>
      </w:r>
      <w:r w:rsidRPr="00625EE7">
        <w:rPr>
          <w:lang w:val="en-US"/>
        </w:rPr>
        <w:t xml:space="preserve">29, </w:t>
      </w:r>
      <w:r>
        <w:rPr>
          <w:lang w:val="en-US"/>
        </w:rPr>
        <w:t>– P. 719–</w:t>
      </w:r>
      <w:r w:rsidRPr="00625EE7">
        <w:rPr>
          <w:lang w:val="en-US"/>
        </w:rPr>
        <w:t>731.</w:t>
      </w:r>
    </w:p>
    <w:p w:rsidR="0079524A" w:rsidRPr="00010106" w:rsidRDefault="0079524A" w:rsidP="009B16B1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r w:rsidRPr="00010106">
        <w:rPr>
          <w:lang w:val="en-US"/>
        </w:rPr>
        <w:lastRenderedPageBreak/>
        <w:t>Jiang Z. Traveling salesman problems with PageRank Distance on complex networks reveal community structure / Z. Jiang, J. Liu, S. Wang // Statistical Mechanics and its Applications. – 2016. – Vol. 463. – P. 293–302.</w:t>
      </w:r>
    </w:p>
    <w:p w:rsidR="0079524A" w:rsidRPr="00CD190A" w:rsidRDefault="0079524A" w:rsidP="00F069D6">
      <w:pPr>
        <w:pStyle w:val="a3"/>
        <w:numPr>
          <w:ilvl w:val="0"/>
          <w:numId w:val="10"/>
        </w:numPr>
        <w:ind w:left="567" w:hanging="567"/>
        <w:rPr>
          <w:lang w:val="en-US"/>
        </w:rPr>
      </w:pPr>
      <w:proofErr w:type="spellStart"/>
      <w:r w:rsidRPr="00CD190A">
        <w:rPr>
          <w:lang w:val="en-US"/>
        </w:rPr>
        <w:t>Petunin</w:t>
      </w:r>
      <w:proofErr w:type="spellEnd"/>
      <w:r w:rsidRPr="00CD190A">
        <w:rPr>
          <w:lang w:val="en-US"/>
        </w:rPr>
        <w:t xml:space="preserve"> A. Modeling of tool path for the CNC sheet cutting machines</w:t>
      </w:r>
      <w:r>
        <w:rPr>
          <w:lang w:val="en-US"/>
        </w:rPr>
        <w:t xml:space="preserve"> / </w:t>
      </w:r>
      <w:r w:rsidRPr="00CD190A">
        <w:rPr>
          <w:lang w:val="en-US"/>
        </w:rPr>
        <w:t>A</w:t>
      </w:r>
      <w:r>
        <w:rPr>
          <w:lang w:val="en-US"/>
        </w:rPr>
        <w:t>.</w:t>
      </w:r>
      <w:r w:rsidRPr="00CD190A">
        <w:rPr>
          <w:lang w:val="en-US"/>
        </w:rPr>
        <w:t xml:space="preserve"> </w:t>
      </w:r>
      <w:proofErr w:type="spellStart"/>
      <w:r w:rsidRPr="00CD190A">
        <w:rPr>
          <w:lang w:val="en-US"/>
        </w:rPr>
        <w:t>Petunin</w:t>
      </w:r>
      <w:proofErr w:type="spellEnd"/>
      <w:r>
        <w:rPr>
          <w:lang w:val="en-US"/>
        </w:rPr>
        <w:t xml:space="preserve"> </w:t>
      </w:r>
      <w:r w:rsidRPr="00CD190A">
        <w:rPr>
          <w:lang w:val="en-US"/>
        </w:rPr>
        <w:t xml:space="preserve">// </w:t>
      </w:r>
      <w:r w:rsidR="00543BA4" w:rsidRPr="00543BA4">
        <w:rPr>
          <w:lang w:val="en-US"/>
        </w:rPr>
        <w:t>41st International Conference on Applications of Mathematics in Engineering and Economics (AMEE)</w:t>
      </w:r>
      <w:r w:rsidRPr="00CD190A">
        <w:rPr>
          <w:lang w:val="en-US"/>
        </w:rPr>
        <w:t>.</w:t>
      </w:r>
      <w:r>
        <w:rPr>
          <w:lang w:val="en-US"/>
        </w:rPr>
        <w:t xml:space="preserve"> – </w:t>
      </w:r>
      <w:proofErr w:type="spellStart"/>
      <w:r w:rsidRPr="00CD190A">
        <w:rPr>
          <w:lang w:val="en-US"/>
        </w:rPr>
        <w:t>Sozopol</w:t>
      </w:r>
      <w:proofErr w:type="spellEnd"/>
      <w:r w:rsidRPr="00CD190A">
        <w:rPr>
          <w:lang w:val="en-US"/>
        </w:rPr>
        <w:t xml:space="preserve">, </w:t>
      </w:r>
      <w:r>
        <w:rPr>
          <w:lang w:val="en-US"/>
        </w:rPr>
        <w:t>2015. – Vol. 1690. –</w:t>
      </w:r>
      <w:r w:rsidRPr="00CD190A">
        <w:rPr>
          <w:lang w:val="en-US"/>
        </w:rPr>
        <w:t xml:space="preserve"> </w:t>
      </w:r>
      <w:r>
        <w:rPr>
          <w:lang w:val="en-US"/>
        </w:rPr>
        <w:t>P</w:t>
      </w:r>
      <w:r w:rsidRPr="00CD190A">
        <w:rPr>
          <w:lang w:val="en-US"/>
        </w:rPr>
        <w:t xml:space="preserve">. </w:t>
      </w:r>
      <w:r w:rsidR="00C92C64" w:rsidRPr="00F069D6">
        <w:rPr>
          <w:lang w:val="en-US"/>
        </w:rPr>
        <w:t>060002-1 – 060002-7</w:t>
      </w:r>
      <w:r w:rsidRPr="00CD190A">
        <w:rPr>
          <w:lang w:val="en-US"/>
        </w:rPr>
        <w:t>.</w:t>
      </w:r>
      <w:bookmarkStart w:id="0" w:name="_GoBack"/>
      <w:bookmarkEnd w:id="0"/>
    </w:p>
    <w:sectPr w:rsidR="0079524A" w:rsidRPr="00CD190A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4D25" w:rsidRDefault="00A74D25" w:rsidP="00BD5B72">
      <w:pPr>
        <w:spacing w:after="0" w:line="240" w:lineRule="auto"/>
      </w:pPr>
      <w:r>
        <w:separator/>
      </w:r>
    </w:p>
  </w:endnote>
  <w:endnote w:type="continuationSeparator" w:id="0">
    <w:p w:rsidR="00A74D25" w:rsidRDefault="00A74D25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4D25" w:rsidRDefault="00A74D25" w:rsidP="00BD5B72">
      <w:pPr>
        <w:spacing w:after="0" w:line="240" w:lineRule="auto"/>
      </w:pPr>
      <w:r>
        <w:separator/>
      </w:r>
    </w:p>
  </w:footnote>
  <w:footnote w:type="continuationSeparator" w:id="0">
    <w:p w:rsidR="00A74D25" w:rsidRDefault="00A74D25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EndPr/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F069D6">
          <w:rPr>
            <w:noProof/>
            <w:sz w:val="16"/>
            <w:szCs w:val="16"/>
          </w:rPr>
          <w:t>8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A040C"/>
    <w:multiLevelType w:val="hybridMultilevel"/>
    <w:tmpl w:val="E19CBE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E2A0F"/>
    <w:multiLevelType w:val="hybridMultilevel"/>
    <w:tmpl w:val="918E92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8"/>
  </w:num>
  <w:num w:numId="7">
    <w:abstractNumId w:val="6"/>
  </w:num>
  <w:num w:numId="8">
    <w:abstractNumId w:val="9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596E"/>
    <w:rsid w:val="0000648C"/>
    <w:rsid w:val="00010106"/>
    <w:rsid w:val="00016E88"/>
    <w:rsid w:val="00017726"/>
    <w:rsid w:val="00030203"/>
    <w:rsid w:val="0003132F"/>
    <w:rsid w:val="00031338"/>
    <w:rsid w:val="0004318A"/>
    <w:rsid w:val="00065F55"/>
    <w:rsid w:val="00067B49"/>
    <w:rsid w:val="00074569"/>
    <w:rsid w:val="00097DEC"/>
    <w:rsid w:val="000A0B9F"/>
    <w:rsid w:val="000C210F"/>
    <w:rsid w:val="000D0D93"/>
    <w:rsid w:val="000D1379"/>
    <w:rsid w:val="000D1C70"/>
    <w:rsid w:val="000F18FA"/>
    <w:rsid w:val="00127065"/>
    <w:rsid w:val="0013449A"/>
    <w:rsid w:val="001417A4"/>
    <w:rsid w:val="001447C9"/>
    <w:rsid w:val="00144AD7"/>
    <w:rsid w:val="001528A2"/>
    <w:rsid w:val="00160C3D"/>
    <w:rsid w:val="0017146D"/>
    <w:rsid w:val="001A133C"/>
    <w:rsid w:val="001B2697"/>
    <w:rsid w:val="001C0CDC"/>
    <w:rsid w:val="001C3630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46D4A"/>
    <w:rsid w:val="002544D4"/>
    <w:rsid w:val="00263EF1"/>
    <w:rsid w:val="00266EE1"/>
    <w:rsid w:val="00290655"/>
    <w:rsid w:val="002945E8"/>
    <w:rsid w:val="002B0DB3"/>
    <w:rsid w:val="002B205B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2381B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16B67"/>
    <w:rsid w:val="004245C3"/>
    <w:rsid w:val="00433EA4"/>
    <w:rsid w:val="0043773C"/>
    <w:rsid w:val="004404DE"/>
    <w:rsid w:val="00440817"/>
    <w:rsid w:val="004441CC"/>
    <w:rsid w:val="00444A59"/>
    <w:rsid w:val="004549F1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43BA4"/>
    <w:rsid w:val="005550D5"/>
    <w:rsid w:val="00556CEF"/>
    <w:rsid w:val="00561C87"/>
    <w:rsid w:val="00561FD0"/>
    <w:rsid w:val="00562238"/>
    <w:rsid w:val="0057654C"/>
    <w:rsid w:val="00597391"/>
    <w:rsid w:val="005A0530"/>
    <w:rsid w:val="005B0CF3"/>
    <w:rsid w:val="005B134D"/>
    <w:rsid w:val="005B6A9B"/>
    <w:rsid w:val="005D1C71"/>
    <w:rsid w:val="005D3AFA"/>
    <w:rsid w:val="005D74E3"/>
    <w:rsid w:val="005D7AD1"/>
    <w:rsid w:val="005E216A"/>
    <w:rsid w:val="005E432A"/>
    <w:rsid w:val="005E54E3"/>
    <w:rsid w:val="005F4239"/>
    <w:rsid w:val="005F7803"/>
    <w:rsid w:val="00611460"/>
    <w:rsid w:val="006163D2"/>
    <w:rsid w:val="00620007"/>
    <w:rsid w:val="00625EE7"/>
    <w:rsid w:val="00626EAD"/>
    <w:rsid w:val="00627330"/>
    <w:rsid w:val="00653EB2"/>
    <w:rsid w:val="0065614D"/>
    <w:rsid w:val="00662300"/>
    <w:rsid w:val="00674631"/>
    <w:rsid w:val="00691B40"/>
    <w:rsid w:val="00693CA1"/>
    <w:rsid w:val="006A22E1"/>
    <w:rsid w:val="006A5F37"/>
    <w:rsid w:val="006B6E67"/>
    <w:rsid w:val="006C7CC8"/>
    <w:rsid w:val="006D2AF8"/>
    <w:rsid w:val="006D72BD"/>
    <w:rsid w:val="006D7473"/>
    <w:rsid w:val="006F08BE"/>
    <w:rsid w:val="00702EFF"/>
    <w:rsid w:val="00704DA9"/>
    <w:rsid w:val="00705049"/>
    <w:rsid w:val="00706354"/>
    <w:rsid w:val="00712DC5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1583"/>
    <w:rsid w:val="00794471"/>
    <w:rsid w:val="0079524A"/>
    <w:rsid w:val="00795E1F"/>
    <w:rsid w:val="00797827"/>
    <w:rsid w:val="007A7910"/>
    <w:rsid w:val="007B0856"/>
    <w:rsid w:val="007B3F1D"/>
    <w:rsid w:val="007C0D6E"/>
    <w:rsid w:val="007C1D7D"/>
    <w:rsid w:val="007D58B2"/>
    <w:rsid w:val="007E1F8D"/>
    <w:rsid w:val="007E31C5"/>
    <w:rsid w:val="007E6717"/>
    <w:rsid w:val="00800F23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239A"/>
    <w:rsid w:val="008C38CD"/>
    <w:rsid w:val="008C44A7"/>
    <w:rsid w:val="008C4E40"/>
    <w:rsid w:val="008C56AE"/>
    <w:rsid w:val="008D2543"/>
    <w:rsid w:val="008F5EAD"/>
    <w:rsid w:val="00906A4F"/>
    <w:rsid w:val="00906D3F"/>
    <w:rsid w:val="00916E00"/>
    <w:rsid w:val="0092145E"/>
    <w:rsid w:val="00926B80"/>
    <w:rsid w:val="00932DB2"/>
    <w:rsid w:val="00933AAF"/>
    <w:rsid w:val="00972369"/>
    <w:rsid w:val="00983059"/>
    <w:rsid w:val="009853DA"/>
    <w:rsid w:val="009B16B1"/>
    <w:rsid w:val="009B3688"/>
    <w:rsid w:val="009D25FB"/>
    <w:rsid w:val="009D6755"/>
    <w:rsid w:val="009E2D8C"/>
    <w:rsid w:val="009E6EF7"/>
    <w:rsid w:val="009F3533"/>
    <w:rsid w:val="009F784A"/>
    <w:rsid w:val="00A177DA"/>
    <w:rsid w:val="00A3658E"/>
    <w:rsid w:val="00A42586"/>
    <w:rsid w:val="00A46FC7"/>
    <w:rsid w:val="00A71DD4"/>
    <w:rsid w:val="00A74D25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E7863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45F16"/>
    <w:rsid w:val="00C55CEE"/>
    <w:rsid w:val="00C70A81"/>
    <w:rsid w:val="00C75005"/>
    <w:rsid w:val="00C91964"/>
    <w:rsid w:val="00C92C64"/>
    <w:rsid w:val="00CB29C8"/>
    <w:rsid w:val="00CB4E0A"/>
    <w:rsid w:val="00CB5EC3"/>
    <w:rsid w:val="00CC1A38"/>
    <w:rsid w:val="00CC5657"/>
    <w:rsid w:val="00CD190A"/>
    <w:rsid w:val="00CD4232"/>
    <w:rsid w:val="00CD67A4"/>
    <w:rsid w:val="00D01B13"/>
    <w:rsid w:val="00D073E7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0005"/>
    <w:rsid w:val="00DA200C"/>
    <w:rsid w:val="00DA7DDC"/>
    <w:rsid w:val="00DB7353"/>
    <w:rsid w:val="00DC40E8"/>
    <w:rsid w:val="00DD220F"/>
    <w:rsid w:val="00DE46BC"/>
    <w:rsid w:val="00DF2C98"/>
    <w:rsid w:val="00E01606"/>
    <w:rsid w:val="00E04DA3"/>
    <w:rsid w:val="00E27404"/>
    <w:rsid w:val="00E42A07"/>
    <w:rsid w:val="00E42D23"/>
    <w:rsid w:val="00E45495"/>
    <w:rsid w:val="00E605CF"/>
    <w:rsid w:val="00E85877"/>
    <w:rsid w:val="00EA39B3"/>
    <w:rsid w:val="00ED13D6"/>
    <w:rsid w:val="00EE529B"/>
    <w:rsid w:val="00EE7EBE"/>
    <w:rsid w:val="00F008CE"/>
    <w:rsid w:val="00F069D6"/>
    <w:rsid w:val="00F071E5"/>
    <w:rsid w:val="00F145DA"/>
    <w:rsid w:val="00F232F7"/>
    <w:rsid w:val="00F40059"/>
    <w:rsid w:val="00F41F76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2806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B7E11B-032A-4C59-95BC-7B28378533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1</TotalTime>
  <Pages>8</Pages>
  <Words>2792</Words>
  <Characters>15918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66</cp:revision>
  <cp:lastPrinted>2016-12-08T12:17:00Z</cp:lastPrinted>
  <dcterms:created xsi:type="dcterms:W3CDTF">2016-12-07T09:55:00Z</dcterms:created>
  <dcterms:modified xsi:type="dcterms:W3CDTF">2016-12-13T06:23:00Z</dcterms:modified>
</cp:coreProperties>
</file>